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OpenDSS dynamics mode. The model senses terminal voltage and updates the injected current at each OpenDSS time step. </w:t>
      </w:r>
      <w:r w:rsidR="00E92D9C">
        <w:t xml:space="preserve">Figure 1 shows the relationship between HW and OpenDSS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are based on a project sponsored by EPRI at the University of Pittsburgh </w:t>
      </w:r>
      <w:r w:rsidR="00C661FF">
        <w:fldChar w:fldCharType="begin"/>
      </w:r>
      <w:r w:rsidR="00C661FF">
        <w:instrText xml:space="preserve"> ADDIN EN.CITE &lt;EndNote&gt;&lt;Cite&gt;&lt;Author&gt;Dugan&lt;/Author&gt;&lt;Year&gt;submitted&lt;/Year&gt;&lt;RecNum&gt;171&lt;/RecNum&gt;&lt;DisplayText&gt;[1]&lt;/DisplayText&gt;&lt;record&gt;&lt;rec-number&gt;171&lt;/rec-number&gt;&lt;foreign-keys&gt;&lt;key app="EN" db-id="dxt9wraza9p25zevrw5v5e0rsvafazdvzfe0" timestamp="1477779078"&gt;171&lt;/key&gt;&lt;/foreign-keys&gt;&lt;ref-type name="Journal Article"&gt;17&lt;/ref-type&gt;&lt;contributors&gt;&lt;authors&gt;&lt;author&gt;L. M. Wieserman&lt;/author&gt;&lt;author&gt;T. E. McDermott&lt;/author&gt;&lt;author&gt;R. C. Dugan&lt;/author&gt;&lt;/authors&gt;&lt;/contributors&gt;&lt;titles&gt;&lt;title&gt;Open and Short Circuit Testing of Photovoltaic Inverters&lt;/title&gt;&lt;secondary-title&gt;IEEE Transactions on Power Delivery&lt;/secondary-title&gt;&lt;/titles&gt;&lt;periodical&gt;&lt;full-title&gt;IEEE Transactions on Power Delivery&lt;/full-title&gt;&lt;/periodical&gt;&lt;dates&gt;&lt;year&gt;submitted&lt;/year&gt;&lt;/dates&gt;&lt;urls&gt;&lt;/urls&gt;&lt;/record&gt;&lt;/Cite&gt;&lt;/EndNote&gt;</w:instrText>
      </w:r>
      <w:r w:rsidR="00C661FF">
        <w:fldChar w:fldCharType="separate"/>
      </w:r>
      <w:r w:rsidR="00C661FF">
        <w:rPr>
          <w:noProof/>
        </w:rPr>
        <w:t>[1]</w:t>
      </w:r>
      <w:r w:rsidR="00C661FF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C661FF">
        <w:instrText xml:space="preserve"> ADDIN EN.CITE &lt;EndNote&gt;&lt;Cite&gt;&lt;Author&gt;Ropp&lt;/Author&gt;&lt;Year&gt;2009&lt;/Year&gt;&lt;RecNum&gt;2&lt;/RecNum&gt;&lt;DisplayText&gt;[2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C661FF">
        <w:rPr>
          <w:noProof/>
        </w:rPr>
        <w:t>[2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M1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C661FF">
        <w:instrText xml:space="preserve"> ADDIN EN.CITE </w:instrText>
      </w:r>
      <w:r w:rsidR="00C661FF">
        <w:fldChar w:fldCharType="begin">
          <w:fldData xml:space="preserve">PEVuZE5vdGU+PENpdGU+PEF1dGhvcj5XaWVzZXJtYW48L0F1dGhvcj48WWVhcj4yMDE0PC9ZZWFy
PjxSZWNOdW0+MTwvUmVjTnVtPjxEaXNwbGF5VGV4dD5bM1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C661FF">
        <w:instrText xml:space="preserve"> ADDIN EN.CITE.DATA </w:instrText>
      </w:r>
      <w:r w:rsidR="00C661FF">
        <w:fldChar w:fldCharType="end"/>
      </w:r>
      <w:r w:rsidR="00C661FF">
        <w:fldChar w:fldCharType="separate"/>
      </w:r>
      <w:r w:rsidR="00C661FF">
        <w:rPr>
          <w:noProof/>
        </w:rPr>
        <w:t>[3]</w:t>
      </w:r>
      <w:r w:rsidR="00C661FF">
        <w:fldChar w:fldCharType="end"/>
      </w:r>
      <w:r w:rsidR="00C661FF">
        <w:t xml:space="preserve"> models.</w:t>
      </w:r>
    </w:p>
    <w:p w:rsidR="00683499" w:rsidRDefault="00B5646A">
      <w:r>
        <w:rPr>
          <w:noProof/>
        </w:rPr>
        <w:drawing>
          <wp:inline distT="0" distB="0" distL="0" distR="0">
            <wp:extent cx="5943600" cy="299783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TechNote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9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6D1" w:rsidRDefault="002816D1" w:rsidP="002816D1">
      <w:pPr>
        <w:pStyle w:val="Caption"/>
      </w:pPr>
      <w:bookmarkStart w:id="0" w:name="_Ref465517720"/>
      <w:r>
        <w:t xml:space="preserve">Figure </w:t>
      </w:r>
      <w:fldSimple w:instr=" SEQ Figure \* ARABIC ">
        <w:r w:rsidR="00091B16">
          <w:rPr>
            <w:noProof/>
          </w:rPr>
          <w:t>1</w:t>
        </w:r>
      </w:fldSimple>
      <w:bookmarkEnd w:id="0"/>
      <w:r>
        <w:t>: Interface between HW and OpenDSS solution variables</w:t>
      </w:r>
    </w:p>
    <w:p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091B16">
        <w:t xml:space="preserve">Figure </w:t>
      </w:r>
      <w:r w:rsidR="00091B16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will generally </w:t>
      </w:r>
      <w:r w:rsidR="00342B6B" w:rsidRPr="0036396E">
        <w:rPr>
          <w:b/>
          <w:i/>
        </w:rPr>
        <w:t>adjust only the three bold-italics</w:t>
      </w:r>
      <w:r w:rsidR="00342B6B">
        <w:t xml:space="preserve"> parameters for specific applications.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asefreq</w:t>
      </w:r>
      <w:r w:rsidR="008503E5">
        <w:t>: as other PC elements</w:t>
      </w:r>
      <w:r>
        <w:t xml:space="preserve"> (assumed 60 in Figure 1)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P1: XYCurve defining the input piecewise linear block in Figure 1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P2: XYCurve defining the output piecewise linear block in Figure 1</w:t>
      </w:r>
    </w:p>
    <w:p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Filter: XYCurve defining the infinite impulse response (IIR) digital filter coefficients in Figure 1. X values are the numerator coefficients and Y values are the denominator coefficients, and note 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Fsample: sampling rate for H(z), either 5 kHz</w:t>
      </w:r>
      <w:r w:rsidR="00D54586">
        <w:t xml:space="preserve"> or 10 kHz </w:t>
      </w:r>
      <w:r>
        <w:t>in this project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 w:rsidRPr="00ED0C14">
        <w:rPr>
          <w:b/>
          <w:i/>
        </w:rPr>
        <w:t>Ppct</w:t>
      </w:r>
      <w:r>
        <w:t>: real power output in snapshot mode, based on Pr</w:t>
      </w:r>
      <w:r w:rsidR="004D4A7D">
        <w:t>ated. Unity power factor assume</w:t>
      </w:r>
      <w:r>
        <w:t>d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 w:rsidRPr="00ED0C14">
        <w:rPr>
          <w:b/>
          <w:i/>
        </w:rPr>
        <w:t>Prated</w:t>
      </w:r>
      <w:r>
        <w:t>: inverter’s rated power in Watts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>
        <w:lastRenderedPageBreak/>
        <w:t>Spectrum: as other PC elements, but not implemented here.</w:t>
      </w:r>
    </w:p>
    <w:p w:rsidR="008503E5" w:rsidRDefault="008503E5" w:rsidP="0048259F">
      <w:pPr>
        <w:pStyle w:val="ListParagraph"/>
        <w:numPr>
          <w:ilvl w:val="0"/>
          <w:numId w:val="1"/>
        </w:numPr>
      </w:pPr>
      <w:r w:rsidRPr="00ED0C14">
        <w:rPr>
          <w:b/>
          <w:i/>
        </w:rPr>
        <w:t>Vrated</w:t>
      </w:r>
      <w:r>
        <w:t>: rated line-to-line voltage</w:t>
      </w:r>
      <w:r w:rsidR="005466A0">
        <w:t xml:space="preserve"> (3-phase) or line-to-neutral voltage (1-phase) in volts</w:t>
      </w:r>
    </w:p>
    <w:p w:rsidR="003A5DC3" w:rsidRDefault="003A5DC3" w:rsidP="003A5DC3">
      <w:pPr>
        <w:pStyle w:val="Heading2"/>
      </w:pPr>
      <w:r>
        <w:t>HWTest.DSS</w:t>
      </w:r>
    </w:p>
    <w:p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r w:rsidRPr="0020380D">
        <w:rPr>
          <w:b/>
          <w:i/>
        </w:rPr>
        <w:t>Fsample</w:t>
      </w:r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31.15pt" o:ole="">
            <v:imagedata r:id="rId9" o:title=""/>
          </v:shape>
          <o:OLEObject Type="Embed" ProgID="Equation.DSMT4" ShapeID="_x0000_i1025" DrawAspect="Content" ObjectID="_1539461090" r:id="rId10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>
          <v:shape id="_x0000_i1026" type="#_x0000_t75" style="width:124.9pt;height:33pt" o:ole="">
            <v:imagedata r:id="rId11" o:title=""/>
          </v:shape>
          <o:OLEObject Type="Embed" ProgID="Equation.DSMT4" ShapeID="_x0000_i1026" DrawAspect="Content" ObjectID="_1539461091" r:id="rId12"/>
        </w:object>
      </w:r>
      <w:r w:rsidR="002D0C2B">
        <w:t xml:space="preserve"> 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Clear 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ew circuit.HWTest 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~ basekv=0.360 pu=1.0 angle=0 phases=3 bus1=SourceBus r1=0.02 r0=0.02 x1=0.02 x0=0.02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redirect HW_Inverters.txt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ew VCCS.PV1 Phases=1 Bus1=SourceBus.1 Prated=3000 Vrated=208 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~ Ppct=100 bp1='bp1_1phase' bp2='bp2_1phase' filter='z_1phase' fsample=10000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New VCCS.PV3 Phases=3 Bus1=SourceBus   Prated=3000 Vrated=360 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~ Ppct= 50 bp1='bp1_1phase' bp2='bp2_1phase' filter='z_1phase' fsample=10000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Set Voltagebases=[0.360]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set maxiterations=100</w:t>
      </w:r>
    </w:p>
    <w:p w:rsidR="007047CD" w:rsidRPr="007047CD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calcv</w:t>
      </w:r>
    </w:p>
    <w:p w:rsid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7047CD">
        <w:rPr>
          <w:rFonts w:ascii="Courier New" w:eastAsia="Times New Roman" w:hAnsi="Courier New" w:cs="Courier New"/>
          <w:color w:val="000000"/>
          <w:sz w:val="20"/>
          <w:szCs w:val="20"/>
        </w:rPr>
        <w:t>Solve</w:t>
      </w:r>
    </w:p>
    <w:p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:rsidR="003A5DC3" w:rsidRDefault="004075FC" w:rsidP="004075FC">
      <w:pPr>
        <w:pStyle w:val="Heading2"/>
      </w:pPr>
      <w:r>
        <w:t>HWDynTest.dss</w:t>
      </w:r>
    </w:p>
    <w:p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r w:rsidRPr="0020380D">
        <w:rPr>
          <w:b/>
          <w:i/>
        </w:rPr>
        <w:t>ontime</w:t>
      </w:r>
      <w:r>
        <w:t xml:space="preserve"> value will determine when the HW model departs from its initial condition. In this case, </w:t>
      </w:r>
      <w:r w:rsidRPr="0020380D">
        <w:rPr>
          <w:b/>
          <w:i/>
        </w:rPr>
        <w:t>Fsample</w:t>
      </w:r>
      <w:r>
        <w:t xml:space="preserve"> is 10 kHz, so the OpenDSS time step must be at least 0.1 ms, but it can be longer. The HW model can run at a faster time step within each OpenDSS time step.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circuit.HWDynamic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asekv=0.360 pu=1.0 angle=0 phases=3 bus1=SourceBus r1=0.029 x1=0.058 r0=0.014 x0=0.029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vccs.pv Phases=1 Bus1=SourceBus.1 Prated=3000 Vrated=208 Ppct=100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p1='bp1_1phase' bp2='bp2_1phase' filter='z_1phase' fsample=100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vccs.pv Phases=1 Bus1=SourceBus.1 Prated=190 Vrated=208 Ppct=89.5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z_micro' fsample=100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fault.flt bus1=Sourcebus.1 phases=1 r</w:t>
      </w:r>
      <w:r>
        <w:rPr>
          <w:color w:val="000000"/>
        </w:rPr>
        <w:t>=0.001 temporary=yes ontime=0.1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vi element=vccs.pv terminal=1 mode=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lastRenderedPageBreak/>
        <w:t>new monitor.invpq element=vccs.pv terminal=1 mode=1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st element=vccs.pv terminal=1 mode=3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fltvi element=fault.flt terminal=1 mode=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Voltagebases=[0.360]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axiterations=100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calcv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stepsize=0.01 // 0.0001 matches fsample</w:t>
      </w:r>
    </w:p>
    <w:p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number=25     // 2500 matches fsample</w:t>
      </w:r>
    </w:p>
    <w:p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:rsidR="003A5DC3" w:rsidRDefault="00B13E14" w:rsidP="00F637B9">
      <w:pPr>
        <w:pStyle w:val="Heading2"/>
      </w:pPr>
      <w:r>
        <w:t>HW_Inverters</w:t>
      </w:r>
      <w:r w:rsidR="00F637B9">
        <w:t>.txt</w:t>
      </w:r>
    </w:p>
    <w:p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1_micro npts=3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882023 0.0 0.882023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-0.19     0.0 0.19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2_micro npts=5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085467 -0.0202 0.0  0.0202 0.085467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4.59572   1.0    0.0 -1.0   -4.59572]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z_micro npts=14</w:t>
      </w:r>
    </w:p>
    <w:p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:rsidR="00A54A57" w:rsidRDefault="00A54A57" w:rsidP="00A54A57">
      <w:pPr>
        <w:pStyle w:val="Heading2"/>
      </w:pPr>
      <w:r>
        <w:t>Example BP1 and BP2</w:t>
      </w:r>
    </w:p>
    <w:p w:rsidR="00495B45" w:rsidRPr="00495B45" w:rsidRDefault="00495B45" w:rsidP="00495B45">
      <w:r>
        <w:t xml:space="preserve">Sample non-linear blocks for the </w:t>
      </w:r>
      <w:r w:rsidR="00B13E14">
        <w:t>single-phase inverter</w:t>
      </w:r>
      <w:r>
        <w:t xml:space="preserve"> are shown in Figure 2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XYCurve object in OpenDSS for reverse lookup. It’s possible that InvControl is also affected by this fix.</w:t>
      </w:r>
    </w:p>
    <w:p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lastRenderedPageBreak/>
        <w:drawing>
          <wp:inline distT="0" distB="0" distL="0" distR="0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B9" w:rsidRDefault="00495B45" w:rsidP="00495B45">
      <w:pPr>
        <w:pStyle w:val="Caption"/>
        <w:rPr>
          <w:color w:val="000000"/>
        </w:rPr>
      </w:pPr>
      <w:r>
        <w:t xml:space="preserve">Figure </w:t>
      </w:r>
      <w:fldSimple w:instr=" SEQ Figure \* ARABIC ">
        <w:r w:rsidR="00091B16">
          <w:rPr>
            <w:noProof/>
          </w:rPr>
          <w:t>2</w:t>
        </w:r>
      </w:fldSimple>
      <w:r>
        <w:t>: Sample 10-point nonlinear blocks BP1 and BP2</w:t>
      </w:r>
    </w:p>
    <w:p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:rsidR="00D02CC1" w:rsidRDefault="0020380D" w:rsidP="00D02CC1">
      <w:r>
        <w:t>Figure 3</w:t>
      </w:r>
      <w:r w:rsidR="00D02CC1">
        <w:t xml:space="preserve"> show</w:t>
      </w:r>
      <w:r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OpenDSS time steps of 0.1</w:t>
      </w:r>
      <w:r w:rsidR="00B80049">
        <w:t xml:space="preserve"> ms</w:t>
      </w:r>
      <w:r>
        <w:t xml:space="preserve">. On the left, internal HW model current </w:t>
      </w:r>
      <w:r w:rsidR="00D02CC1">
        <w:t>waveform</w:t>
      </w:r>
      <w:r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>
        <w:t xml:space="preserve"> until about 0.1 seconds elapse</w:t>
      </w:r>
      <w:r w:rsidR="00B80049">
        <w:t>.</w:t>
      </w:r>
      <w:r>
        <w:t xml:space="preserve"> The red trace on the left is the per-unit RMS current injected into the feeder network. On the right, this is plotted in Amps.</w:t>
      </w:r>
    </w:p>
    <w:p w:rsidR="00874815" w:rsidRDefault="0020380D" w:rsidP="00D02CC1">
      <w:r>
        <w:t xml:space="preserve">In Figure 3, the OpenDSS time step matches the HW model time step. </w:t>
      </w:r>
      <w:r w:rsidR="00874815">
        <w:t>When Op</w:t>
      </w:r>
      <w:r>
        <w:t>enDSS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r w:rsidRPr="0020380D">
        <w:rPr>
          <w:b/>
          <w:i/>
        </w:rPr>
        <w:t>Fsample</w:t>
      </w:r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>
        <w:t>Figure 4 shows this effect. Especially at 10 ms time step, the waveform is “choppy” but the RMS vs. time is not affected very much.</w:t>
      </w:r>
    </w:p>
    <w:p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31E5758" wp14:editId="2E8F3E37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FAF9371" wp14:editId="023D8B49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987" w:rsidRDefault="007D2987" w:rsidP="007D2987">
      <w:pPr>
        <w:pStyle w:val="Caption"/>
        <w:rPr>
          <w:noProof/>
        </w:rPr>
      </w:pPr>
      <w:r>
        <w:t xml:space="preserve">Figure </w:t>
      </w:r>
      <w:fldSimple w:instr=" SEQ Figure \* ARABIC ">
        <w:r w:rsidR="00091B16">
          <w:rPr>
            <w:noProof/>
          </w:rPr>
          <w:t>3</w:t>
        </w:r>
      </w:fldSimple>
      <w:r>
        <w:t xml:space="preserve">: Current waveform, RMS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ms (left) and </w:t>
      </w:r>
      <w:r w:rsidR="00091B16">
        <w:t>injected current into the feeder [Amps]</w:t>
      </w:r>
      <w:r>
        <w:t xml:space="preserve"> (right)</w:t>
      </w:r>
    </w:p>
    <w:p w:rsidR="00FE1517" w:rsidRDefault="00570199" w:rsidP="003A5DC3">
      <w:r>
        <w:rPr>
          <w:noProof/>
        </w:rPr>
        <w:lastRenderedPageBreak/>
        <w:drawing>
          <wp:inline distT="0" distB="0" distL="0" distR="0" wp14:anchorId="20430E1E" wp14:editId="4669150C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9D9E73" wp14:editId="49D938F2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049" w:rsidRDefault="00B80049" w:rsidP="00B80049">
      <w:pPr>
        <w:pStyle w:val="Caption"/>
        <w:rPr>
          <w:noProof/>
        </w:rPr>
      </w:pPr>
      <w:r>
        <w:t xml:space="preserve">Figure </w:t>
      </w:r>
      <w:fldSimple w:instr=" SEQ Figure \* ARABIC ">
        <w:r w:rsidR="00091B16">
          <w:rPr>
            <w:noProof/>
          </w:rPr>
          <w:t>4</w:t>
        </w:r>
      </w:fldSimple>
      <w:r>
        <w:t xml:space="preserve">: Current waveform, RMS and peak state variables </w:t>
      </w:r>
      <w:r w:rsidR="00091B16">
        <w:t xml:space="preserve">[pu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ms (left) and 10 ms (right)</w:t>
      </w:r>
    </w:p>
    <w:p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:rsidR="00FE1517" w:rsidRDefault="005C4765" w:rsidP="003A5DC3">
      <w:r>
        <w:t>Figure 5 shows a</w:t>
      </w:r>
      <w:r w:rsidR="00B13E14">
        <w:t xml:space="preserve"> microinverter</w:t>
      </w:r>
      <w:r>
        <w:t xml:space="preserve"> response to the </w:t>
      </w:r>
      <w:r w:rsidR="002A333A">
        <w:t xml:space="preserve">same </w:t>
      </w:r>
      <w:r>
        <w:t xml:space="preserve">fault. With a </w:t>
      </w:r>
      <w:r w:rsidR="0020380D">
        <w:t>1</w:t>
      </w:r>
      <w:r>
        <w:t>4</w:t>
      </w:r>
      <w:r w:rsidRPr="005C4765">
        <w:rPr>
          <w:vertAlign w:val="superscript"/>
        </w:rPr>
        <w:t>th</w:t>
      </w:r>
      <w:r>
        <w:t>-order filter at 10 kHz sampling rate,</w:t>
      </w:r>
      <w:r w:rsidR="0020380D">
        <w:t xml:space="preserve"> the transient response is </w:t>
      </w:r>
      <w:r>
        <w:t xml:space="preserve">shorter in duration. Initialization is smooth, but </w:t>
      </w:r>
      <w:r w:rsidR="002A333A">
        <w:t>the accuracy could be improved</w:t>
      </w:r>
      <w:r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OpenDSS runs at a step longer than 0.1 ms, this loading effect is not captured because the RMS function smooths the current peak. Therefore, </w:t>
      </w:r>
      <w:r w:rsidR="002A333A">
        <w:t>the peak current</w:t>
      </w:r>
      <w:r w:rsidR="00DA74F0">
        <w:t xml:space="preserve"> is reduced when the OpenDSS time step increa</w:t>
      </w:r>
      <w:r w:rsidR="002A333A">
        <w:t>ses, shown in Figure 4 compared to Figure 3, or Figure 6 compared to Figure 5.</w:t>
      </w:r>
    </w:p>
    <w:p w:rsidR="00156635" w:rsidRDefault="00212282" w:rsidP="003A5DC3">
      <w:r>
        <w:rPr>
          <w:noProof/>
        </w:rPr>
        <w:drawing>
          <wp:inline distT="0" distB="0" distL="0" distR="0" wp14:anchorId="2BB6AF1A" wp14:editId="2ABCFF26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98C572" wp14:editId="027E4FDE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44E" w:rsidRDefault="006A544E" w:rsidP="006A544E">
      <w:pPr>
        <w:pStyle w:val="Caption"/>
        <w:rPr>
          <w:noProof/>
        </w:rPr>
      </w:pPr>
      <w:r>
        <w:t xml:space="preserve">Figure </w:t>
      </w:r>
      <w:fldSimple w:instr=" SEQ Figure \* ARABIC ">
        <w:r w:rsidR="00091B16">
          <w:rPr>
            <w:noProof/>
          </w:rPr>
          <w:t>5</w:t>
        </w:r>
      </w:fldSimple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>(right) at h=0.1 ms.</w:t>
      </w:r>
    </w:p>
    <w:p w:rsidR="00212282" w:rsidRDefault="00212282" w:rsidP="00C348CE">
      <w:pPr>
        <w:pStyle w:val="Heading2"/>
      </w:pPr>
      <w:r>
        <w:rPr>
          <w:noProof/>
        </w:rPr>
        <w:lastRenderedPageBreak/>
        <w:drawing>
          <wp:inline distT="0" distB="0" distL="0" distR="0" wp14:anchorId="251CC947" wp14:editId="22EF58A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057E395" wp14:editId="0E2ED033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EA5" w:rsidRPr="00964EA5" w:rsidRDefault="00964EA5" w:rsidP="00964EA5">
      <w:pPr>
        <w:pStyle w:val="Caption"/>
        <w:rPr>
          <w:noProof/>
        </w:rPr>
      </w:pPr>
      <w:r>
        <w:t xml:space="preserve">Figure </w:t>
      </w:r>
      <w:r w:rsidR="00091B16">
        <w:t>6</w:t>
      </w:r>
      <w:r>
        <w:t xml:space="preserve">: Microinverter voltage state variables (left) and </w:t>
      </w:r>
      <w:r w:rsidR="00091B16">
        <w:t>current</w:t>
      </w:r>
      <w:r>
        <w:t xml:space="preserve"> state variables (right) at h=2 ms.</w:t>
      </w:r>
    </w:p>
    <w:p w:rsidR="00C348CE" w:rsidRDefault="00C348CE" w:rsidP="00C348CE">
      <w:pPr>
        <w:pStyle w:val="Heading2"/>
      </w:pPr>
      <w:r>
        <w:t>Code Listings</w:t>
      </w:r>
    </w:p>
    <w:p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 an</w:t>
      </w:r>
      <w:r w:rsidR="00357A4C">
        <w:t xml:space="preserve">d integrate the state variables. Listings follow. </w:t>
      </w:r>
    </w:p>
    <w:p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OpenDSS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r w:rsidR="00C7532A" w:rsidRPr="00154237">
        <w:rPr>
          <w:b/>
          <w:i/>
        </w:rPr>
        <w:t>zlast</w:t>
      </w:r>
      <w:r w:rsidR="00C7532A">
        <w:t xml:space="preserve"> and </w:t>
      </w:r>
      <w:r w:rsidR="00C7532A" w:rsidRPr="00154237">
        <w:rPr>
          <w:b/>
          <w:i/>
        </w:rPr>
        <w:t>wlast</w:t>
      </w:r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>, with helper functions MapIdx and OffsetIdx.</w:t>
      </w:r>
    </w:p>
    <w:p w:rsidR="00894BB1" w:rsidRDefault="00B45990" w:rsidP="00C348CE">
      <w:r>
        <w:t xml:space="preserve">The </w:t>
      </w:r>
      <w:r w:rsidR="00894BB1">
        <w:t xml:space="preserve">overloaded </w:t>
      </w:r>
      <w:r w:rsidR="00236B91">
        <w:t>InitStateVars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OpenDSS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:rsidR="00C348CE" w:rsidRDefault="00894BB1" w:rsidP="00C348CE">
      <w:r>
        <w:t>The ove</w:t>
      </w:r>
      <w:r w:rsidR="00236B91">
        <w:t>rloaded IntegrateStates procedure</w:t>
      </w:r>
      <w:r>
        <w:t xml:space="preserve"> is called twice in each OpenDSS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OpenDSS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>in Figure 1 for the number of sampling steps contained in an OpenDSS time step. RMS current is calculated “brute force” at the end of the OpenDSS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r w:rsidR="00236B91" w:rsidRPr="00154237">
        <w:rPr>
          <w:b/>
          <w:i/>
        </w:rPr>
        <w:t>sIrms</w:t>
      </w:r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GetInjCurrent</w:t>
      </w:r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, in order to catch “fast” peaks that might not appear in monitor output. The other state variables, and the </w:t>
      </w:r>
      <w:r w:rsidR="0085725D" w:rsidRPr="00154237">
        <w:rPr>
          <w:b/>
          <w:i/>
        </w:rPr>
        <w:t>wlast</w:t>
      </w:r>
      <w:r w:rsidR="0085725D">
        <w:t xml:space="preserve"> / </w:t>
      </w:r>
      <w:r w:rsidR="0085725D" w:rsidRPr="00154237">
        <w:rPr>
          <w:b/>
          <w:i/>
        </w:rPr>
        <w:t>zlast</w:t>
      </w:r>
      <w:r w:rsidR="0085725D">
        <w:t xml:space="preserve"> history terms, are only updated at each OpenDSS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TXYcurveObj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TXYcurveObj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      Fbp2_name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: TXYcurveObj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_name: Strin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BaseCurr: double; // line current at Ppc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sampleFreq: double; // discretization frequency for Z filte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winlen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len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Irated: double; // line current at full outpu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v: double; // scale voltage to HW pu inpu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i: double; // scale HW pu output to curren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Vrated and BaseCur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Vwave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wave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rms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peak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Filterout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vlast: complex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pDoubleArra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pDoubleArray;     // current digital filter history term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pDoubleArra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last: pDoubleArray; // update only after the corrector step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last: pDoubleArra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U: integer; // ring buffer index for z and whist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Y: integer; // ring buffer index for y2 (rms current)</w:t>
      </w:r>
    </w:p>
    <w:p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double;</w:t>
      </w:r>
    </w:p>
    <w:p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// helper functions for ring buffer indexing, 1..le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MapIdx(idx, len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idx &lt;= 0 do idx := idx + len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idx mod (len + 1)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Result := 1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end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OffsetIdx(idx, offset, len: integer):integer;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MapIdx(idx+offset, len)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nd;</w:t>
      </w:r>
    </w:p>
    <w:p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    However, OpenDSS uses the load convention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itStateVars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wt, wd, val, iang, vang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mputeIterminal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ang := cang(Iterminal^[1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ang := cang(Vterminal^[1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Vwave := cabs(Vterminal^[1]) / Vrate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rms := cabs(Iterminal^[1]) / BaseCur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wave := sIrms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peak := sIrms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out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sFilterout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last := cdivreal (Vterminal^[1], Vrate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d := 2 * Pi * ActiveSolutionObj.Frequency * 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filt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vang - wd * (Ffiltlen - i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Fbp1.GetYValue(sVwave * cos(wt)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last[i] := whist[i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win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iang - wd * (Fwinlen - i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al := sIrms * cos(wt);  // current by passive sign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] := val * val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k := i - Fwinlen + Ffiltlen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] := -Fbp2.GetXvalue (val); // HW history with generator conventio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U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Y := 0;</w:t>
      </w:r>
    </w:p>
    <w:p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end;</w:t>
      </w:r>
    </w:p>
    <w:p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this is called twice per dynamic time step; predictor then corrector</w:t>
      </w:r>
    </w:p>
    <w:p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tegrateStates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wt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re, vim, vin, scale, y: doub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, i, k, corrector: integer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: complex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, iy: integer; // local copies of sIdxU and sIdxY for predictor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mputeIterminal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 := ActiveSolutionObj.DynaVars.t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h := ActiveSolutionObj.DynaVars.h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 := ActiveSolutionObj.Frequenc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rrector := ActiveSolutionObj.DynaVars.IterationFlag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 := trunc (1e-6 + h/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 := 2 * Pi * f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 := cdivreal (Vterminal^[1], Vrate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in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y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 := sIdxU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y := sIdx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k := 1 to FFilt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] := zlast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] := wlast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:=1 to nstep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u := OffsetIdx (iu, 1, Ffiltlen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  // push input voltage waveform through the first PWL block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cale := 1.0 * i / nstep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re := vlast.re + (vnow.re - vlast.re) * sca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m := vlast.im + (vnow.im - vlast.im) * scale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w * (t - h + i * d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n := (vre * cos(wt) + vim * sin(wt)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u] := Fbp1.GetYValue(vin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iu] := 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+ Ffilter.Yvalue_pt[k] * whist[MapIdx(iu-k+1,Ffiltlen)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2 to Ffilt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- Ffilter.Xvalue_pt[k] * z[MapIdx(iu-k+1,Ffiltlen)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 := Fbp2.GetYValue(z[iu]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sIpeak) the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peak := abs(y); // catching the fastest peak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y := OffsetIdx (iy, 1, Fwinlen)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y] := y * y;  // brute-force RMS update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nstep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sum := 0.0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k := 1 to Fwinlen do y2sum := y2sum + y2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rms := sqrt(2.0 * y2sum / Fwinlen); // TODO - this is the magnitude, what about angle?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U := iu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Y := i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last := vnow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Vwave := vin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out := whist[sIdxU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Filterout := z[sIdxU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wave := y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wlast[k] := whist[k]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:rsidR="00C348CE" w:rsidRDefault="006B2808" w:rsidP="00EC4063">
      <w:pPr>
        <w:pStyle w:val="Heading2"/>
      </w:pPr>
      <w:r>
        <w:t>DG_Prot_Fdr.dss</w:t>
      </w:r>
    </w:p>
    <w:p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4C5217">
        <w:t>Figure 7</w:t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C661FF" w:rsidRPr="00700FA9">
        <w:instrText xml:space="preserve"> ADDIN EN.CITE &lt;EndNote&gt;&lt;Cite&gt;&lt;Author&gt;McDermott&lt;/Author&gt;&lt;Year&gt;2011&lt;/Year&gt;&lt;RecNum&gt;86&lt;/RecNum&gt;&lt;DisplayText&gt;[4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C661FF" w:rsidRPr="00700FA9">
        <w:rPr>
          <w:noProof/>
        </w:rPr>
        <w:t>[4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>. Note that the VCCS does not emulate solar panel efficiency, power fluctuations, or smart inverter control; for those features, please use other components of OpenDSS (e.g. PVSystem, InvControl, ExpControl).</w:t>
      </w:r>
      <w:r w:rsidR="009A0EE4">
        <w:t xml:space="preserve"> In</w:t>
      </w:r>
      <w:r w:rsidR="004C5217">
        <w:t xml:space="preserve"> Figure 7</w:t>
      </w:r>
      <w:r w:rsidR="009A0EE4">
        <w:t xml:space="preserve">, we will apply single-line-to-ground faults (SLGF) at the feeder mid-point location, bus </w:t>
      </w:r>
      <w:r w:rsidR="009A0EE4" w:rsidRPr="009A0EE4">
        <w:rPr>
          <w:b/>
          <w:color w:val="008000"/>
        </w:rPr>
        <w:t>Bm</w:t>
      </w:r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lastRenderedPageBreak/>
        <w:drawing>
          <wp:inline distT="0" distB="0" distL="0" distR="0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063" w:rsidRDefault="00A04554" w:rsidP="009A0EE4">
      <w:pPr>
        <w:pStyle w:val="Caption"/>
      </w:pPr>
      <w:bookmarkStart w:id="1" w:name="_Ref465519308"/>
      <w:r>
        <w:t xml:space="preserve">Figure </w:t>
      </w:r>
      <w:bookmarkEnd w:id="1"/>
      <w:r w:rsidR="002A333A">
        <w:t>7</w:t>
      </w:r>
      <w:r>
        <w:t xml:space="preserve">: IEEE test feeder for DG protection analysis </w:t>
      </w:r>
      <w:r>
        <w:fldChar w:fldCharType="begin"/>
      </w:r>
      <w:r>
        <w:instrText xml:space="preserve"> ADDIN EN.CITE &lt;EndNote&gt;&lt;Cite&gt;&lt;Author&gt;McDermott&lt;/Author&gt;&lt;Year&gt;2011&lt;/Year&gt;&lt;RecNum&gt;86&lt;/RecNum&gt;&lt;DisplayText&gt;[4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>
        <w:fldChar w:fldCharType="separate"/>
      </w:r>
      <w:r>
        <w:rPr>
          <w:noProof/>
        </w:rPr>
        <w:t>[4]</w:t>
      </w:r>
      <w:r>
        <w:fldChar w:fldCharType="end"/>
      </w:r>
    </w:p>
    <w:p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r w:rsidRPr="004C5217">
        <w:rPr>
          <w:b/>
          <w:i/>
        </w:rPr>
        <w:t>DG_Prot_Fdr.dss</w:t>
      </w:r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// DG interconnection transformer and a conventional machine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 xml:space="preserve">new Transformer.Tg phases=3 windings=2 buses=(Bt Bg) conns=(Wye Wye) 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~ kvs='12.47 0.36' kvas='1700 1700' taps='1 1' XHL=5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 xml:space="preserve">//new Vsource.WindGen1 bus1=Bg basekv=0.36 pu=1.0 angle=-60.0 </w:t>
      </w:r>
    </w:p>
    <w:p w:rsidR="00D95660" w:rsidRPr="00D95660" w:rsidRDefault="007B2585" w:rsidP="00D95660">
      <w:pPr>
        <w:spacing w:after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//~ X1=0.0127 R1=0.0 X0=100.0 R0=0.0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redirect HW_Inverters.txt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vccs.pv1 Phases=1 Bus1=Bg.1 Prated=567</w:t>
      </w:r>
      <w:r w:rsidR="00E103CB">
        <w:rPr>
          <w:rFonts w:ascii="Courier New" w:hAnsi="Courier New" w:cs="Courier New"/>
        </w:rPr>
        <w:t>e3</w:t>
      </w:r>
      <w:r w:rsidRPr="00D95660">
        <w:rPr>
          <w:rFonts w:ascii="Courier New" w:hAnsi="Courier New" w:cs="Courier New"/>
        </w:rPr>
        <w:t xml:space="preserve"> Vrated=208 Ppct=100 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~ bp1='bp1_1phase' bp2='bp2_1phase' filter='z_1phase' fsample=10000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vccs.pv2 Phases=1 Bus1=Bg.2 like=pv1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vccs.pv3 Phases=1 Bus1=Bg.3 like=pv1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// Inverter Model Monitors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monitor.invst1 element=vccs.pv1 terminal=1 mode=3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monitor.invst2 element=vccs.pv2 terminal=1 mode=3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monitor.invst3 element=vccs.pv3 terminal=1 mode=3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monitor.invvi element=vccs.pv1 terminal=1 mode=0</w:t>
      </w:r>
    </w:p>
    <w:p w:rsidR="00D95660" w:rsidRPr="00D95660" w:rsidRDefault="00D95660" w:rsidP="00D95660">
      <w:pPr>
        <w:spacing w:after="0"/>
        <w:rPr>
          <w:rFonts w:ascii="Courier New" w:hAnsi="Courier New" w:cs="Courier New"/>
        </w:rPr>
      </w:pPr>
      <w:r w:rsidRPr="00D95660">
        <w:rPr>
          <w:rFonts w:ascii="Courier New" w:hAnsi="Courier New" w:cs="Courier New"/>
        </w:rPr>
        <w:t>new monitor.invpq element=vccs.pv1 terminal=1 mode=1</w:t>
      </w:r>
    </w:p>
    <w:p w:rsidR="00D95660" w:rsidRPr="004C5217" w:rsidRDefault="00D95660" w:rsidP="00D95660">
      <w:pPr>
        <w:pStyle w:val="Caption"/>
        <w:rPr>
          <w:i w:val="0"/>
        </w:rPr>
      </w:pPr>
    </w:p>
    <w:p w:rsidR="00D95660" w:rsidRDefault="004C5217" w:rsidP="00D95660">
      <w:pPr>
        <w:pStyle w:val="Caption"/>
        <w:rPr>
          <w:i w:val="0"/>
          <w:sz w:val="22"/>
          <w:szCs w:val="22"/>
        </w:rPr>
      </w:pPr>
      <w:r>
        <w:rPr>
          <w:i w:val="0"/>
          <w:sz w:val="22"/>
          <w:szCs w:val="22"/>
        </w:rPr>
        <w:t>Figure 8 shows the current and voltage through recloser B, on the high side of the interconnection transformer, with a 1700-kW PV inverter source backfeeding the fault at Bm. The fault occurs at 0.2 seconds, just after steady-state DG output currents have stabilized. The faulted phase voltage (Figure 8 right) collapses almost immediately. Figure 9 shows the same fault response for a Thevenin equivalent source in place of the PV. The Thevenin impedance is sized to produce 6 pu short-circuit current at the source terminals based on 1700 kVA. As a result, the fault contribution is higher and the feeder primary voltage on the faulted phase, at recloser B, is maintained at a low level indefinitely.</w:t>
      </w:r>
    </w:p>
    <w:p w:rsidR="004C5217" w:rsidRPr="004C5217" w:rsidRDefault="004C5217" w:rsidP="004C5217">
      <w:r>
        <w:t>In conclusion, the HW model response and initialization has improved since the last version of this Tech Note. Per-unit scaling has also been implemented. Work continues to improve stability and quality of the HW model fitting process.</w:t>
      </w:r>
      <w:bookmarkStart w:id="2" w:name="_GoBack"/>
      <w:bookmarkEnd w:id="2"/>
    </w:p>
    <w:p w:rsidR="00D95660" w:rsidRDefault="00213140" w:rsidP="00032AE5">
      <w:r>
        <w:rPr>
          <w:noProof/>
        </w:rPr>
        <w:lastRenderedPageBreak/>
        <w:drawing>
          <wp:inline distT="0" distB="0" distL="0" distR="0" wp14:anchorId="51922F86" wp14:editId="655AA0AA">
            <wp:extent cx="2834640" cy="2542032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13140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A695D9" wp14:editId="62A11ABA">
            <wp:extent cx="2834640" cy="2542032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660" w:rsidRDefault="00091B16" w:rsidP="00091B16">
      <w:pPr>
        <w:pStyle w:val="Caption"/>
      </w:pPr>
      <w:r>
        <w:t xml:space="preserve">Figure </w:t>
      </w:r>
      <w:r w:rsidR="002A333A">
        <w:t>8</w:t>
      </w:r>
      <w:r>
        <w:t>: Currents (left) and voltages (right) at recloser B with 1.7 MW PV and single-phase inverter model</w:t>
      </w:r>
    </w:p>
    <w:p w:rsidR="005F7601" w:rsidRDefault="005F7601" w:rsidP="00032AE5">
      <w:r w:rsidRPr="005F7601">
        <w:rPr>
          <w:noProof/>
        </w:rPr>
        <w:drawing>
          <wp:inline distT="0" distB="0" distL="0" distR="0" wp14:anchorId="7AD8BD6E" wp14:editId="11BAE8C6">
            <wp:extent cx="2834640" cy="256032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7601">
        <w:rPr>
          <w:noProof/>
        </w:rPr>
        <w:drawing>
          <wp:inline distT="0" distB="0" distL="0" distR="0" wp14:anchorId="15733930" wp14:editId="56F37EFA">
            <wp:extent cx="2834640" cy="2532888"/>
            <wp:effectExtent l="0" t="0" r="381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B16" w:rsidRPr="00032AE5" w:rsidRDefault="00091B16" w:rsidP="00091B16">
      <w:pPr>
        <w:pStyle w:val="Caption"/>
      </w:pPr>
      <w:r>
        <w:t xml:space="preserve">Figure </w:t>
      </w:r>
      <w:r w:rsidR="002A333A">
        <w:t>9</w:t>
      </w:r>
      <w:r>
        <w:t>: Currents (left) and voltages (right) at recloser B with 1.7 MW rotating machine (Thevenin equivalent)</w:t>
      </w:r>
    </w:p>
    <w:p w:rsidR="00C661FF" w:rsidRDefault="00EC4063" w:rsidP="00342B6B">
      <w:pPr>
        <w:pStyle w:val="Heading2"/>
      </w:pPr>
      <w:r>
        <w:t>References</w:t>
      </w:r>
    </w:p>
    <w:p w:rsidR="00091B16" w:rsidRPr="00091B16" w:rsidRDefault="00C661FF" w:rsidP="00091B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091B16" w:rsidRPr="00091B16">
        <w:t>[1]</w:t>
      </w:r>
      <w:r w:rsidR="00091B16" w:rsidRPr="00091B16">
        <w:tab/>
        <w:t xml:space="preserve">L. M. Wieserman, T. E. McDermott, and R. C. Dugan, "Open and Short Circuit Testing of Photovoltaic Inverters," </w:t>
      </w:r>
      <w:r w:rsidR="00091B16" w:rsidRPr="00091B16">
        <w:rPr>
          <w:i/>
        </w:rPr>
        <w:t xml:space="preserve">IEEE Transactions on Power Delivery, </w:t>
      </w:r>
      <w:r w:rsidR="00091B16" w:rsidRPr="00091B16">
        <w:t>submitted.</w:t>
      </w:r>
    </w:p>
    <w:p w:rsidR="00091B16" w:rsidRPr="00091B16" w:rsidRDefault="00091B16" w:rsidP="00091B16">
      <w:pPr>
        <w:pStyle w:val="EndNoteBibliography"/>
        <w:spacing w:after="0"/>
        <w:ind w:left="720" w:hanging="720"/>
      </w:pPr>
      <w:r w:rsidRPr="00091B16">
        <w:t>[2]</w:t>
      </w:r>
      <w:r w:rsidRPr="00091B16">
        <w:tab/>
        <w:t xml:space="preserve">M. E. Ropp and S. Gonzalez, "Development of a MATLAB/Simulink Model of a Single-Phase Grid-Connected Photovoltaic System," </w:t>
      </w:r>
      <w:r w:rsidRPr="00091B16">
        <w:rPr>
          <w:i/>
        </w:rPr>
        <w:t xml:space="preserve">IEEE Transactions on Energy Conversion, </w:t>
      </w:r>
      <w:r w:rsidRPr="00091B16">
        <w:t>vol. 24, pp. 195-202, 2009.</w:t>
      </w:r>
    </w:p>
    <w:p w:rsidR="00091B16" w:rsidRPr="00091B16" w:rsidRDefault="00091B16" w:rsidP="00091B16">
      <w:pPr>
        <w:pStyle w:val="EndNoteBibliography"/>
        <w:spacing w:after="0"/>
        <w:ind w:left="720" w:hanging="720"/>
      </w:pPr>
      <w:r w:rsidRPr="00091B16">
        <w:t>[3]</w:t>
      </w:r>
      <w:r w:rsidRPr="00091B16">
        <w:tab/>
        <w:t xml:space="preserve">L. Wieserman and T. E. McDermott, "Fault current and overvoltage calculations for inverter-based generation using symmetrical components," in </w:t>
      </w:r>
      <w:r w:rsidRPr="00091B16">
        <w:rPr>
          <w:i/>
        </w:rPr>
        <w:t>2014 IEEE Energy Conversion Congress and Exposition (ECCE)</w:t>
      </w:r>
      <w:r w:rsidRPr="00091B16">
        <w:t>, 2014, pp. 2619-2624.</w:t>
      </w:r>
    </w:p>
    <w:p w:rsidR="00091B16" w:rsidRPr="00091B16" w:rsidRDefault="00091B16" w:rsidP="00091B16">
      <w:pPr>
        <w:pStyle w:val="EndNoteBibliography"/>
        <w:ind w:left="720" w:hanging="720"/>
      </w:pPr>
      <w:r w:rsidRPr="00091B16">
        <w:t>[4]</w:t>
      </w:r>
      <w:r w:rsidRPr="00091B16">
        <w:tab/>
        <w:t xml:space="preserve">T. E. McDermott, "A test feeder for DG protection analysis," in </w:t>
      </w:r>
      <w:r w:rsidRPr="00091B16">
        <w:rPr>
          <w:i/>
        </w:rPr>
        <w:t>Power Systems Conference and Exposition (PSCE), 2011 IEEE/PES</w:t>
      </w:r>
      <w:r w:rsidRPr="00091B16">
        <w:t>, 2011, pp. 1-7.</w:t>
      </w:r>
    </w:p>
    <w:p w:rsidR="00EC4063" w:rsidRPr="00EC4063" w:rsidRDefault="00C661FF" w:rsidP="00C661FF">
      <w:r>
        <w:fldChar w:fldCharType="end"/>
      </w:r>
    </w:p>
    <w:sectPr w:rsidR="00EC4063" w:rsidRPr="00EC4063">
      <w:headerReference w:type="default" r:id="rId28"/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0E2D" w:rsidRDefault="00B70E2D" w:rsidP="004F1968">
      <w:pPr>
        <w:spacing w:after="0" w:line="240" w:lineRule="auto"/>
      </w:pPr>
      <w:r>
        <w:separator/>
      </w:r>
    </w:p>
  </w:endnote>
  <w:endnote w:type="continuationSeparator" w:id="0">
    <w:p w:rsidR="00B70E2D" w:rsidRDefault="00B70E2D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80D" w:rsidRPr="004F1968" w:rsidRDefault="0020380D">
    <w:pPr>
      <w:pStyle w:val="Footer"/>
      <w:rPr>
        <w:i/>
      </w:rPr>
    </w:pPr>
    <w:r>
      <w:rPr>
        <w:i/>
      </w:rPr>
      <w:t>University of Pittsburgh</w:t>
    </w:r>
    <w:r>
      <w:rPr>
        <w:i/>
      </w:rPr>
      <w:tab/>
    </w:r>
    <w:r w:rsidRPr="004F1968">
      <w:rPr>
        <w:i/>
      </w:rPr>
      <w:fldChar w:fldCharType="begin"/>
    </w:r>
    <w:r w:rsidRPr="004F1968">
      <w:rPr>
        <w:i/>
      </w:rPr>
      <w:instrText xml:space="preserve"> PAGE   \* MERGEFORMAT </w:instrText>
    </w:r>
    <w:r w:rsidRPr="004F1968">
      <w:rPr>
        <w:i/>
      </w:rPr>
      <w:fldChar w:fldCharType="separate"/>
    </w:r>
    <w:r w:rsidR="004C5217">
      <w:rPr>
        <w:i/>
        <w:noProof/>
      </w:rPr>
      <w:t>10</w:t>
    </w:r>
    <w:r w:rsidRPr="004F1968">
      <w:rPr>
        <w:i/>
        <w:noProof/>
      </w:rPr>
      <w:fldChar w:fldCharType="end"/>
    </w:r>
    <w:r>
      <w:rPr>
        <w:i/>
        <w:noProof/>
      </w:rPr>
      <w:tab/>
    </w:r>
    <w:r>
      <w:rPr>
        <w:i/>
        <w:noProof/>
      </w:rPr>
      <w:fldChar w:fldCharType="begin"/>
    </w:r>
    <w:r>
      <w:rPr>
        <w:i/>
        <w:noProof/>
      </w:rPr>
      <w:instrText xml:space="preserve"> SAVEDATE  \@ "M/d/yyyy"  \* MERGEFORMAT </w:instrText>
    </w:r>
    <w:r>
      <w:rPr>
        <w:i/>
        <w:noProof/>
      </w:rPr>
      <w:fldChar w:fldCharType="separate"/>
    </w:r>
    <w:r>
      <w:rPr>
        <w:i/>
        <w:noProof/>
      </w:rPr>
      <w:t>10/31/2016</w:t>
    </w:r>
    <w:r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0E2D" w:rsidRDefault="00B70E2D" w:rsidP="004F1968">
      <w:pPr>
        <w:spacing w:after="0" w:line="240" w:lineRule="auto"/>
      </w:pPr>
      <w:r>
        <w:separator/>
      </w:r>
    </w:p>
  </w:footnote>
  <w:footnote w:type="continuationSeparator" w:id="0">
    <w:p w:rsidR="00B70E2D" w:rsidRDefault="00B70E2D" w:rsidP="004F19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80D" w:rsidRPr="004F1968" w:rsidRDefault="0020380D">
    <w:pPr>
      <w:pStyle w:val="Header"/>
      <w:rPr>
        <w:i/>
        <w:u w:val="single"/>
      </w:rPr>
    </w:pPr>
    <w:r>
      <w:rPr>
        <w:i/>
        <w:u w:val="single"/>
      </w:rPr>
      <w:t>OpenDSS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&lt;record-ids&gt;&lt;item&gt;1&lt;/item&gt;&lt;item&gt;2&lt;/item&gt;&lt;item&gt;86&lt;/item&gt;&lt;item&gt;171&lt;/item&gt;&lt;/record-ids&gt;&lt;/item&gt;&lt;/Libraries&gt;"/>
  </w:docVars>
  <w:rsids>
    <w:rsidRoot w:val="004F1968"/>
    <w:rsid w:val="00003560"/>
    <w:rsid w:val="00032AE5"/>
    <w:rsid w:val="000335A2"/>
    <w:rsid w:val="00091B16"/>
    <w:rsid w:val="00150808"/>
    <w:rsid w:val="00154237"/>
    <w:rsid w:val="00156635"/>
    <w:rsid w:val="00184954"/>
    <w:rsid w:val="00187570"/>
    <w:rsid w:val="001A2766"/>
    <w:rsid w:val="001D45A5"/>
    <w:rsid w:val="0020380D"/>
    <w:rsid w:val="00212282"/>
    <w:rsid w:val="00213140"/>
    <w:rsid w:val="00236B91"/>
    <w:rsid w:val="002816D1"/>
    <w:rsid w:val="002A333A"/>
    <w:rsid w:val="002D0C2B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75FC"/>
    <w:rsid w:val="0048259F"/>
    <w:rsid w:val="00495B45"/>
    <w:rsid w:val="004A4396"/>
    <w:rsid w:val="004C5217"/>
    <w:rsid w:val="004D4A7D"/>
    <w:rsid w:val="004F1968"/>
    <w:rsid w:val="00536EB5"/>
    <w:rsid w:val="005466A0"/>
    <w:rsid w:val="00570199"/>
    <w:rsid w:val="00577CE1"/>
    <w:rsid w:val="005C4765"/>
    <w:rsid w:val="005F7601"/>
    <w:rsid w:val="006129A3"/>
    <w:rsid w:val="006437E5"/>
    <w:rsid w:val="00683499"/>
    <w:rsid w:val="006A544E"/>
    <w:rsid w:val="006B2808"/>
    <w:rsid w:val="00700FA9"/>
    <w:rsid w:val="007047CD"/>
    <w:rsid w:val="0074054E"/>
    <w:rsid w:val="00762086"/>
    <w:rsid w:val="007740CB"/>
    <w:rsid w:val="007B2585"/>
    <w:rsid w:val="007D2987"/>
    <w:rsid w:val="00842A7A"/>
    <w:rsid w:val="008503E5"/>
    <w:rsid w:val="0085725D"/>
    <w:rsid w:val="00874815"/>
    <w:rsid w:val="00894BB1"/>
    <w:rsid w:val="008A4EBE"/>
    <w:rsid w:val="008E7883"/>
    <w:rsid w:val="00914F34"/>
    <w:rsid w:val="00964EA5"/>
    <w:rsid w:val="009A0EE4"/>
    <w:rsid w:val="009A3FE5"/>
    <w:rsid w:val="00A04554"/>
    <w:rsid w:val="00A54A57"/>
    <w:rsid w:val="00A55BEE"/>
    <w:rsid w:val="00AC6C4B"/>
    <w:rsid w:val="00B13E14"/>
    <w:rsid w:val="00B36D3B"/>
    <w:rsid w:val="00B45990"/>
    <w:rsid w:val="00B5646A"/>
    <w:rsid w:val="00B70E2D"/>
    <w:rsid w:val="00B80049"/>
    <w:rsid w:val="00BF5CD4"/>
    <w:rsid w:val="00C348CE"/>
    <w:rsid w:val="00C456D5"/>
    <w:rsid w:val="00C661FF"/>
    <w:rsid w:val="00C7532A"/>
    <w:rsid w:val="00CA0548"/>
    <w:rsid w:val="00CE6A74"/>
    <w:rsid w:val="00D02CC1"/>
    <w:rsid w:val="00D54586"/>
    <w:rsid w:val="00D95660"/>
    <w:rsid w:val="00DA74F0"/>
    <w:rsid w:val="00DA7AA9"/>
    <w:rsid w:val="00E103CB"/>
    <w:rsid w:val="00E239AD"/>
    <w:rsid w:val="00E33509"/>
    <w:rsid w:val="00E92D9C"/>
    <w:rsid w:val="00EC4063"/>
    <w:rsid w:val="00ED0C14"/>
    <w:rsid w:val="00EE473D"/>
    <w:rsid w:val="00F637B9"/>
    <w:rsid w:val="00F727D0"/>
    <w:rsid w:val="00FA416D"/>
    <w:rsid w:val="00FE1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536CEB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emf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CBCCC5-AE86-40E7-83F0-8AD6C32136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1</Pages>
  <Words>3758</Words>
  <Characters>21422</Characters>
  <Application>Microsoft Office Word</Application>
  <DocSecurity>0</DocSecurity>
  <Lines>17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Tom McDermott</cp:lastModifiedBy>
  <cp:revision>77</cp:revision>
  <dcterms:created xsi:type="dcterms:W3CDTF">2016-07-19T20:38:00Z</dcterms:created>
  <dcterms:modified xsi:type="dcterms:W3CDTF">2016-11-01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